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74" r:id="rId4"/>
    <p:sldId id="275" r:id="rId5"/>
    <p:sldId id="282" r:id="rId6"/>
    <p:sldId id="276" r:id="rId7"/>
    <p:sldId id="277" r:id="rId8"/>
    <p:sldId id="262" r:id="rId9"/>
    <p:sldId id="278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40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png"/><Relationship Id="rId18" Type="http://schemas.openxmlformats.org/officeDocument/2006/relationships/image" Target="../media/image19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" Type="http://schemas.openxmlformats.org/officeDocument/2006/relationships/oleObject" Target="../embeddings/oleObject2.bin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png"/><Relationship Id="rId18" Type="http://schemas.openxmlformats.org/officeDocument/2006/relationships/image" Target="../media/image27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5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png"/><Relationship Id="rId3" Type="http://schemas.openxmlformats.org/officeDocument/2006/relationships/image" Target="../media/image29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2.wmf"/><Relationship Id="rId3" Type="http://schemas.openxmlformats.org/officeDocument/2006/relationships/image" Target="../media/image35.wmf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9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46.wmf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50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53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3.wmf"/><Relationship Id="rId3" Type="http://schemas.openxmlformats.org/officeDocument/2006/relationships/image" Target="../media/image54.wmf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3.bin"/><Relationship Id="rId2" Type="http://schemas.openxmlformats.org/officeDocument/2006/relationships/oleObject" Target="../embeddings/oleObject46.bin"/><Relationship Id="rId16" Type="http://schemas.openxmlformats.org/officeDocument/2006/relationships/image" Target="../media/image42.wmf"/><Relationship Id="rId20" Type="http://schemas.openxmlformats.org/officeDocument/2006/relationships/image" Target="../media/image5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8.wmf"/><Relationship Id="rId22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7.wmf"/><Relationship Id="rId3" Type="http://schemas.openxmlformats.org/officeDocument/2006/relationships/image" Target="../media/image61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3.bin"/><Relationship Id="rId2" Type="http://schemas.openxmlformats.org/officeDocument/2006/relationships/oleObject" Target="../embeddings/oleObject56.bin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E4E09508-E1EC-E830-35C3-B4C54E64E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257" y="242887"/>
            <a:ext cx="7315200" cy="763588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0C4BFA69-64EE-6C5B-8DD8-99AF639E8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023" y="1316038"/>
            <a:ext cx="10183299" cy="1703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2E8D212B-4712-2559-BB75-0FDF440059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57" y="3611178"/>
            <a:ext cx="1371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FADF2036-BED2-AA9A-CC59-B084F75D56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80" y="4174741"/>
            <a:ext cx="190500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>
            <a:extLst>
              <a:ext uri="{FF2B5EF4-FFF2-40B4-BE49-F238E27FC236}">
                <a16:creationId xmlns:a16="http://schemas.microsoft.com/office/drawing/2014/main" id="{D12FF280-FE6F-1A02-E47B-6074FE20E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41" y="5094943"/>
            <a:ext cx="1905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Picture 12">
            <a:extLst>
              <a:ext uri="{FF2B5EF4-FFF2-40B4-BE49-F238E27FC236}">
                <a16:creationId xmlns:a16="http://schemas.microsoft.com/office/drawing/2014/main" id="{2BD695B4-8B4F-6712-9CC8-09059831C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41" y="5217181"/>
            <a:ext cx="14478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1A9C8B1-96CE-CA55-A346-07B823C6F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5291" y="2967037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rect Comparison Test – “DCT”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E6E3389-0FFC-35A9-BC9D-58B31B370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066" y="4185306"/>
            <a:ext cx="1362075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1">
            <a:extLst>
              <a:ext uri="{FF2B5EF4-FFF2-40B4-BE49-F238E27FC236}">
                <a16:creationId xmlns:a16="http://schemas.microsoft.com/office/drawing/2014/main" id="{3412363B-071E-872F-F2CC-16B66D06C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654" y="3510167"/>
            <a:ext cx="1371600" cy="419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9B983D19-104B-85DE-F519-EF17DC3A1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393" y="1869691"/>
            <a:ext cx="8765140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C4237B74-1308-C5A7-FA9C-6C7C427F2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8997" y="2333088"/>
            <a:ext cx="8765140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A3D7BA30-342A-71A7-0871-86BC8245D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248" y="5217181"/>
            <a:ext cx="1905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10383E2-8D33-DF09-60D7-E6EFE7DE7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416246"/>
              </p:ext>
            </p:extLst>
          </p:nvPr>
        </p:nvGraphicFramePr>
        <p:xfrm>
          <a:off x="445741" y="5180317"/>
          <a:ext cx="1487693" cy="72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7AC3B30-60C5-8343-E5A4-19C20444C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41" y="5180317"/>
                        <a:ext cx="1487693" cy="723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51D08A85-2127-5381-3705-D8D2AB5E2683}"/>
              </a:ext>
            </a:extLst>
          </p:cNvPr>
          <p:cNvGrpSpPr/>
          <p:nvPr/>
        </p:nvGrpSpPr>
        <p:grpSpPr>
          <a:xfrm>
            <a:off x="244257" y="3494373"/>
            <a:ext cx="6639603" cy="461665"/>
            <a:chOff x="3997699" y="5554477"/>
            <a:chExt cx="6639603" cy="461665"/>
          </a:xfrm>
        </p:grpSpPr>
        <p:sp>
          <p:nvSpPr>
            <p:cNvPr id="15" name="Text Box 2">
              <a:extLst>
                <a:ext uri="{FF2B5EF4-FFF2-40B4-BE49-F238E27FC236}">
                  <a16:creationId xmlns:a16="http://schemas.microsoft.com/office/drawing/2014/main" id="{12DE1828-B5CE-4142-40CD-5593A6F2D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7699" y="5554477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4AC77930-A1A3-97FF-F1B7-1547F9DB147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274010" y="5661086"/>
              <a:ext cx="5363292" cy="2879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6" grpId="0" animBg="1"/>
      <p:bldP spid="17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FA4B3D-9AE8-5920-DE13-B6E7A5FA8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06254"/>
              </p:ext>
            </p:extLst>
          </p:nvPr>
        </p:nvGraphicFramePr>
        <p:xfrm>
          <a:off x="181970" y="174387"/>
          <a:ext cx="15954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44240" progId="Equation.DSMT4">
                  <p:embed/>
                </p:oleObj>
              </mc:Choice>
              <mc:Fallback>
                <p:oleObj name="Equation" r:id="rId2" imgW="91440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E538D55-91B8-A163-2FB8-F6BE55F2C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74387"/>
                        <a:ext cx="15954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B9A2F341-4F68-94B0-F988-9F2EFB609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05404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A64CA9-32DA-1575-D58B-9725251A7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33334"/>
              </p:ext>
            </p:extLst>
          </p:nvPr>
        </p:nvGraphicFramePr>
        <p:xfrm>
          <a:off x="181970" y="1684565"/>
          <a:ext cx="16843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5FD651A-66F1-DAC3-2A8E-977490295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684565"/>
                        <a:ext cx="16843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extLst>
              <a:ext uri="{FF2B5EF4-FFF2-40B4-BE49-F238E27FC236}">
                <a16:creationId xmlns:a16="http://schemas.microsoft.com/office/drawing/2014/main" id="{1ECA6BE0-1662-DD98-7D47-827937879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640" y="1305634"/>
            <a:ext cx="47078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er Denominator     Larger Fraction  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8783347D-2E06-BDCC-8236-83207D7A4058}"/>
              </a:ext>
            </a:extLst>
          </p:cNvPr>
          <p:cNvSpPr/>
          <p:nvPr/>
        </p:nvSpPr>
        <p:spPr>
          <a:xfrm>
            <a:off x="2940551" y="1493301"/>
            <a:ext cx="243401" cy="9867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3CAEAE-A986-CCBC-EC3F-8A7120F5E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90802"/>
              </p:ext>
            </p:extLst>
          </p:nvPr>
        </p:nvGraphicFramePr>
        <p:xfrm>
          <a:off x="1866307" y="1703952"/>
          <a:ext cx="7096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A64CA9-32DA-1575-D58B-9725251A7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307" y="1703952"/>
                        <a:ext cx="7096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B9BB13C-F921-6637-8B5B-D219E138A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06018"/>
              </p:ext>
            </p:extLst>
          </p:nvPr>
        </p:nvGraphicFramePr>
        <p:xfrm>
          <a:off x="2575919" y="1717108"/>
          <a:ext cx="7096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73CAEAE-A986-CCBC-EC3F-8A7120F5E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919" y="1717108"/>
                        <a:ext cx="7096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97E43D-258C-6E19-F19F-13EBF1D69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04299"/>
              </p:ext>
            </p:extLst>
          </p:nvPr>
        </p:nvGraphicFramePr>
        <p:xfrm>
          <a:off x="237897" y="2477000"/>
          <a:ext cx="68294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11400" imgH="888840" progId="Equation.DSMT4">
                  <p:embed/>
                </p:oleObj>
              </mc:Choice>
              <mc:Fallback>
                <p:oleObj name="Equation" r:id="rId11" imgW="3911400" imgH="888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9BB13C-F921-6637-8B5B-D219E138A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7" y="2477000"/>
                        <a:ext cx="68294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A graph of a function&#10;&#10;Description automatically generated">
            <a:extLst>
              <a:ext uri="{FF2B5EF4-FFF2-40B4-BE49-F238E27FC236}">
                <a16:creationId xmlns:a16="http://schemas.microsoft.com/office/drawing/2014/main" id="{B5928D73-B9FC-4123-1934-FD9B4D38D3C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037" y="1493301"/>
            <a:ext cx="4575837" cy="4575837"/>
          </a:xfrm>
          <a:prstGeom prst="rect">
            <a:avLst/>
          </a:prstGeom>
        </p:spPr>
      </p:pic>
      <p:pic>
        <p:nvPicPr>
          <p:cNvPr id="22" name="Picture 21" descr="A graph of a function">
            <a:extLst>
              <a:ext uri="{FF2B5EF4-FFF2-40B4-BE49-F238E27FC236}">
                <a16:creationId xmlns:a16="http://schemas.microsoft.com/office/drawing/2014/main" id="{67D7007A-A078-99F4-F52E-26644C296FE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037" y="1499879"/>
            <a:ext cx="4575837" cy="4575837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EB04920-61BF-3E01-55FD-F133B19F6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94326"/>
              </p:ext>
            </p:extLst>
          </p:nvPr>
        </p:nvGraphicFramePr>
        <p:xfrm>
          <a:off x="8200652" y="3301687"/>
          <a:ext cx="1085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431640" progId="Equation.DSMT4">
                  <p:embed/>
                </p:oleObj>
              </mc:Choice>
              <mc:Fallback>
                <p:oleObj name="Equation" r:id="rId15" imgW="8254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A64CA9-32DA-1575-D58B-9725251A7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652" y="3301687"/>
                        <a:ext cx="10858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B41359C-57D2-F0AE-47FA-CAD52AB1C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68360"/>
              </p:ext>
            </p:extLst>
          </p:nvPr>
        </p:nvGraphicFramePr>
        <p:xfrm>
          <a:off x="8294688" y="1592263"/>
          <a:ext cx="82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9BB13C-F921-6637-8B5B-D219E138A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688" y="1592263"/>
                        <a:ext cx="82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>
            <a:extLst>
              <a:ext uri="{FF2B5EF4-FFF2-40B4-BE49-F238E27FC236}">
                <a16:creationId xmlns:a16="http://schemas.microsoft.com/office/drawing/2014/main" id="{F6B06134-D21E-6D57-817B-40A7F9A30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1595" y="389671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E31D374B-B794-BED0-5A8F-EB204519F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302" y="1390480"/>
            <a:ext cx="2525456" cy="30642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8456FD9-B741-0C9B-AA3F-C6BAE1BD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758" y="1384183"/>
            <a:ext cx="2525456" cy="30642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7AC3B30-60C5-8343-E5A4-19C20444C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09896"/>
              </p:ext>
            </p:extLst>
          </p:nvPr>
        </p:nvGraphicFramePr>
        <p:xfrm>
          <a:off x="204788" y="185738"/>
          <a:ext cx="15509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31640" progId="Equation.DSMT4">
                  <p:embed/>
                </p:oleObj>
              </mc:Choice>
              <mc:Fallback>
                <p:oleObj name="Equation" r:id="rId2" imgW="88884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FA4B3D-9AE8-5920-DE13-B6E7A5FA8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85738"/>
                        <a:ext cx="15509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3D840BF4-F368-4B88-7534-05DFA62F5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05404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B833F747-627E-730C-32DF-461E93F92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384649"/>
            <a:ext cx="504478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rger Denominator     Smaller Fraction  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B6ACD9B4-BD20-822F-78D2-8988B30B7964}"/>
              </a:ext>
            </a:extLst>
          </p:cNvPr>
          <p:cNvSpPr/>
          <p:nvPr/>
        </p:nvSpPr>
        <p:spPr>
          <a:xfrm>
            <a:off x="2621280" y="1570487"/>
            <a:ext cx="243401" cy="9867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5502DD-DFCC-779E-3633-33719AFC6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523949"/>
              </p:ext>
            </p:extLst>
          </p:nvPr>
        </p:nvGraphicFramePr>
        <p:xfrm>
          <a:off x="387350" y="1839913"/>
          <a:ext cx="15509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A64CA9-32DA-1575-D58B-9725251A7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839913"/>
                        <a:ext cx="15509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E4A4D4-3DFA-F691-ED2E-7B1433BB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16163"/>
              </p:ext>
            </p:extLst>
          </p:nvPr>
        </p:nvGraphicFramePr>
        <p:xfrm>
          <a:off x="2007951" y="1840369"/>
          <a:ext cx="5984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73CAEAE-A986-CCBC-EC3F-8A7120F5E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951" y="1840369"/>
                        <a:ext cx="5984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A5227F-622B-C009-4FC7-5003A7A71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0748"/>
              </p:ext>
            </p:extLst>
          </p:nvPr>
        </p:nvGraphicFramePr>
        <p:xfrm>
          <a:off x="2651081" y="1839913"/>
          <a:ext cx="4667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9BB13C-F921-6637-8B5B-D219E138A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081" y="1839913"/>
                        <a:ext cx="4667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9ED3220-2B67-3C20-E686-B7E4370F9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77526"/>
              </p:ext>
            </p:extLst>
          </p:nvPr>
        </p:nvGraphicFramePr>
        <p:xfrm>
          <a:off x="318528" y="2644210"/>
          <a:ext cx="725011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52600" imgH="863280" progId="Equation.DSMT4">
                  <p:embed/>
                </p:oleObj>
              </mc:Choice>
              <mc:Fallback>
                <p:oleObj name="Equation" r:id="rId11" imgW="4152600" imgH="863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397E43D-258C-6E19-F19F-13EBF1D69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28" y="2644210"/>
                        <a:ext cx="7250113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5651E238-14C8-0D92-7617-F9E3CD474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1595" y="369937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  <p:pic>
        <p:nvPicPr>
          <p:cNvPr id="13" name="Picture 12" descr="A graph of a function&#10;&#10;Description automatically generated">
            <a:extLst>
              <a:ext uri="{FF2B5EF4-FFF2-40B4-BE49-F238E27FC236}">
                <a16:creationId xmlns:a16="http://schemas.microsoft.com/office/drawing/2014/main" id="{60CDCCA8-53E0-FB0D-16B3-3B285F86660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8641" y="1262782"/>
            <a:ext cx="4332436" cy="4332436"/>
          </a:xfrm>
          <a:prstGeom prst="rect">
            <a:avLst/>
          </a:prstGeom>
        </p:spPr>
      </p:pic>
      <p:pic>
        <p:nvPicPr>
          <p:cNvPr id="15" name="Picture 14" descr="A graph of a function&#10;&#10;Description automatically generated">
            <a:extLst>
              <a:ext uri="{FF2B5EF4-FFF2-40B4-BE49-F238E27FC236}">
                <a16:creationId xmlns:a16="http://schemas.microsoft.com/office/drawing/2014/main" id="{6EE94D19-7F0E-36FC-6F88-4668B4A31A4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8641" y="1262782"/>
            <a:ext cx="4332436" cy="4332436"/>
          </a:xfrm>
          <a:prstGeom prst="rect">
            <a:avLst/>
          </a:prstGeom>
        </p:spPr>
      </p:pic>
      <p:sp>
        <p:nvSpPr>
          <p:cNvPr id="16" name="Rectangle 11">
            <a:extLst>
              <a:ext uri="{FF2B5EF4-FFF2-40B4-BE49-F238E27FC236}">
                <a16:creationId xmlns:a16="http://schemas.microsoft.com/office/drawing/2014/main" id="{043C5971-20AB-527B-5285-9C6FB5230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401" y="3690372"/>
            <a:ext cx="518414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EE1597-04CD-C4A0-0FFE-70738F80B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6789"/>
              </p:ext>
            </p:extLst>
          </p:nvPr>
        </p:nvGraphicFramePr>
        <p:xfrm>
          <a:off x="9015078" y="1189313"/>
          <a:ext cx="1120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5502DD-DFCC-779E-3633-33719AFC6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078" y="1189313"/>
                        <a:ext cx="11207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645EDB1-EAFF-005B-5CFE-F5C933E94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13501"/>
              </p:ext>
            </p:extLst>
          </p:nvPr>
        </p:nvGraphicFramePr>
        <p:xfrm>
          <a:off x="8322486" y="3691080"/>
          <a:ext cx="603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7A5227F-622B-C009-4FC7-5003A7A71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2486" y="3691080"/>
                        <a:ext cx="603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D8F451E-0EB6-8C1A-85BE-F75592746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59454"/>
              </p:ext>
            </p:extLst>
          </p:nvPr>
        </p:nvGraphicFramePr>
        <p:xfrm>
          <a:off x="7624479" y="1748113"/>
          <a:ext cx="396784" cy="26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203040" progId="Equation.DSMT4">
                  <p:embed/>
                </p:oleObj>
              </mc:Choice>
              <mc:Fallback>
                <p:oleObj name="Equation" r:id="rId19" imgW="3045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7A5227F-622B-C009-4FC7-5003A7A71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479" y="1748113"/>
                        <a:ext cx="396784" cy="264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7091D156-936A-D995-F3E9-ED69D472B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32" y="1493856"/>
            <a:ext cx="2307371" cy="32167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AFADC37-A10F-B31D-AD0C-4CC9A713D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307" y="1414912"/>
            <a:ext cx="2525456" cy="30642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 animBg="1"/>
      <p:bldP spid="12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5B97B3-1FA3-F394-9D22-3B0D37C90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7280"/>
              </p:ext>
            </p:extLst>
          </p:nvPr>
        </p:nvGraphicFramePr>
        <p:xfrm>
          <a:off x="247650" y="185738"/>
          <a:ext cx="13954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7AC3B30-60C5-8343-E5A4-19C20444C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85738"/>
                        <a:ext cx="13954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B63094AC-3E48-9A63-7402-865A5B863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05404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D15582F9-80A5-962C-0405-B2FBE4849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219" y="369937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29BAF0-18E2-9A5B-FC49-3B5DB2902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67891"/>
              </p:ext>
            </p:extLst>
          </p:nvPr>
        </p:nvGraphicFramePr>
        <p:xfrm>
          <a:off x="181970" y="1344336"/>
          <a:ext cx="23923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55B97B3-1FA3-F394-9D22-3B0D37C90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344336"/>
                        <a:ext cx="23923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F2504B-06A8-9279-C8FF-E93BB780D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74151"/>
              </p:ext>
            </p:extLst>
          </p:nvPr>
        </p:nvGraphicFramePr>
        <p:xfrm>
          <a:off x="231297" y="2052638"/>
          <a:ext cx="11185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13400" imgH="660240" progId="Equation.DSMT4">
                  <p:embed/>
                </p:oleObj>
              </mc:Choice>
              <mc:Fallback>
                <p:oleObj name="Equation" r:id="rId7" imgW="6413400" imgH="660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729BAF0-18E2-9A5B-FC49-3B5DB2902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7" y="2052638"/>
                        <a:ext cx="11185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C76E36-3E52-163B-258D-4B856D8A1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38013"/>
              </p:ext>
            </p:extLst>
          </p:nvPr>
        </p:nvGraphicFramePr>
        <p:xfrm>
          <a:off x="3075199" y="2843527"/>
          <a:ext cx="20828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177480" progId="Equation.DSMT4">
                  <p:embed/>
                </p:oleObj>
              </mc:Choice>
              <mc:Fallback>
                <p:oleObj name="Equation" r:id="rId9" imgW="11937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CF2504B-06A8-9279-C8FF-E93BB780D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199" y="2843527"/>
                        <a:ext cx="20828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E692A1-A1C9-1BBF-40AF-F35212AD1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13682"/>
              </p:ext>
            </p:extLst>
          </p:nvPr>
        </p:nvGraphicFramePr>
        <p:xfrm>
          <a:off x="5253038" y="2843213"/>
          <a:ext cx="20383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177480" progId="Equation.DSMT4">
                  <p:embed/>
                </p:oleObj>
              </mc:Choice>
              <mc:Fallback>
                <p:oleObj name="Equation" r:id="rId11" imgW="11682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6C76E36-3E52-163B-258D-4B856D8A1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2843213"/>
                        <a:ext cx="20383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>
            <a:extLst>
              <a:ext uri="{FF2B5EF4-FFF2-40B4-BE49-F238E27FC236}">
                <a16:creationId xmlns:a16="http://schemas.microsoft.com/office/drawing/2014/main" id="{5A9402D9-43BC-5018-C270-60A432888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53" y="3283933"/>
            <a:ext cx="10683894" cy="293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FF91ECB-4CA0-93A4-F32D-9D1547674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492" y="6216646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mit Comparison Test – “LCT”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191AA95-0DFE-23DE-305F-0A7C290D7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0813" y="4225197"/>
            <a:ext cx="1679895" cy="90897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32030AE4-EBE9-9CC2-C0A8-F8860F508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242" y="5209243"/>
            <a:ext cx="9656497" cy="80037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5B97B3-1FA3-F394-9D22-3B0D37C90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77254"/>
              </p:ext>
            </p:extLst>
          </p:nvPr>
        </p:nvGraphicFramePr>
        <p:xfrm>
          <a:off x="247650" y="185738"/>
          <a:ext cx="13954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55B97B3-1FA3-F394-9D22-3B0D37C90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85738"/>
                        <a:ext cx="13954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B63094AC-3E48-9A63-7402-865A5B863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05404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D15582F9-80A5-962C-0405-B2FBE4849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219" y="369937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29BAF0-18E2-9A5B-FC49-3B5DB2902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704075"/>
              </p:ext>
            </p:extLst>
          </p:nvPr>
        </p:nvGraphicFramePr>
        <p:xfrm>
          <a:off x="214313" y="1395413"/>
          <a:ext cx="99710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5000" imgH="431640" progId="Equation.DSMT4">
                  <p:embed/>
                </p:oleObj>
              </mc:Choice>
              <mc:Fallback>
                <p:oleObj name="Equation" r:id="rId5" imgW="571500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729BAF0-18E2-9A5B-FC49-3B5DB2902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395413"/>
                        <a:ext cx="99710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7BEC9E4-BBC5-D93D-3457-65751279C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70906"/>
              </p:ext>
            </p:extLst>
          </p:nvPr>
        </p:nvGraphicFramePr>
        <p:xfrm>
          <a:off x="1211263" y="2168373"/>
          <a:ext cx="161766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787320" progId="Equation.DSMT4">
                  <p:embed/>
                </p:oleObj>
              </mc:Choice>
              <mc:Fallback>
                <p:oleObj name="Equation" r:id="rId7" imgW="927000" imgH="787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168373"/>
                        <a:ext cx="1617663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3A4921D-61F6-75A2-6D53-9D95D622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60262"/>
              </p:ext>
            </p:extLst>
          </p:nvPr>
        </p:nvGraphicFramePr>
        <p:xfrm>
          <a:off x="214313" y="2414588"/>
          <a:ext cx="996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482400" progId="Equation.DSMT4">
                  <p:embed/>
                </p:oleObj>
              </mc:Choice>
              <mc:Fallback>
                <p:oleObj name="Equation" r:id="rId9" imgW="57132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7BEC9E4-BBC5-D93D-3457-65751279C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414588"/>
                        <a:ext cx="996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60C7E8-3E94-3BB1-C267-42C14A35F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05397"/>
              </p:ext>
            </p:extLst>
          </p:nvPr>
        </p:nvGraphicFramePr>
        <p:xfrm>
          <a:off x="1211263" y="3682415"/>
          <a:ext cx="15732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482400" progId="Equation.DSMT4">
                  <p:embed/>
                </p:oleObj>
              </mc:Choice>
              <mc:Fallback>
                <p:oleObj name="Equation" r:id="rId11" imgW="90144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7BEC9E4-BBC5-D93D-3457-65751279C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682415"/>
                        <a:ext cx="15732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94E377-7C9D-3C59-9ED5-BD05C9FC4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8347"/>
              </p:ext>
            </p:extLst>
          </p:nvPr>
        </p:nvGraphicFramePr>
        <p:xfrm>
          <a:off x="3055963" y="3756522"/>
          <a:ext cx="309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393480" progId="Equation.DSMT4">
                  <p:embed/>
                </p:oleObj>
              </mc:Choice>
              <mc:Fallback>
                <p:oleObj name="Equation" r:id="rId13" imgW="1774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060C7E8-3E94-3BB1-C267-42C14A35F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63" y="3756522"/>
                        <a:ext cx="309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CD241AC-AA75-22BF-BA39-72894868D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829933"/>
              </p:ext>
            </p:extLst>
          </p:nvPr>
        </p:nvGraphicFramePr>
        <p:xfrm>
          <a:off x="1205047" y="4729163"/>
          <a:ext cx="18399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482400" progId="Equation.DSMT4">
                  <p:embed/>
                </p:oleObj>
              </mc:Choice>
              <mc:Fallback>
                <p:oleObj name="Equation" r:id="rId15" imgW="1054080" imgH="482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060C7E8-3E94-3BB1-C267-42C14A35F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047" y="4729163"/>
                        <a:ext cx="18399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278FBFF-1FDA-091C-C779-2D5650F72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60083"/>
              </p:ext>
            </p:extLst>
          </p:nvPr>
        </p:nvGraphicFramePr>
        <p:xfrm>
          <a:off x="1292780" y="5608579"/>
          <a:ext cx="930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291960" progId="Equation.DSMT4">
                  <p:embed/>
                </p:oleObj>
              </mc:Choice>
              <mc:Fallback>
                <p:oleObj name="Equation" r:id="rId17" imgW="53316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060C7E8-3E94-3BB1-C267-42C14A35F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780" y="5608579"/>
                        <a:ext cx="930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3A4F35A-5029-0F4D-FC95-FFF4CFC0D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70946"/>
              </p:ext>
            </p:extLst>
          </p:nvPr>
        </p:nvGraphicFramePr>
        <p:xfrm>
          <a:off x="1299965" y="6299200"/>
          <a:ext cx="7762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278FBFF-1FDA-091C-C779-2D5650F72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965" y="6299200"/>
                        <a:ext cx="7762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C62FF35-E523-A5AF-B833-A4F0A1CEB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79824"/>
              </p:ext>
            </p:extLst>
          </p:nvPr>
        </p:nvGraphicFramePr>
        <p:xfrm>
          <a:off x="4294214" y="2503487"/>
          <a:ext cx="71389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89240" imgH="431640" progId="Equation.DSMT4">
                  <p:embed/>
                </p:oleObj>
              </mc:Choice>
              <mc:Fallback>
                <p:oleObj name="Equation" r:id="rId21" imgW="40892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397E43D-258C-6E19-F19F-13EBF1D69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214" y="2503487"/>
                        <a:ext cx="71389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D8D0C66-F242-207D-9A7C-0CE061045967}"/>
              </a:ext>
            </a:extLst>
          </p:cNvPr>
          <p:cNvCxnSpPr>
            <a:cxnSpLocks/>
          </p:cNvCxnSpPr>
          <p:nvPr/>
        </p:nvCxnSpPr>
        <p:spPr>
          <a:xfrm flipV="1">
            <a:off x="3940479" y="2226002"/>
            <a:ext cx="0" cy="423934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7061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AF99588-B002-02AF-C14E-27A5FE472954}"/>
              </a:ext>
            </a:extLst>
          </p:cNvPr>
          <p:cNvGrpSpPr/>
          <p:nvPr/>
        </p:nvGrpSpPr>
        <p:grpSpPr>
          <a:xfrm>
            <a:off x="109182" y="142390"/>
            <a:ext cx="6639603" cy="461665"/>
            <a:chOff x="3997699" y="5554477"/>
            <a:chExt cx="6639603" cy="461665"/>
          </a:xfrm>
        </p:grpSpPr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4BADEC02-FB6A-FDB4-B607-901CF19B5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7699" y="5554477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1C8BAE5-D05B-93D4-8CB1-0B447B2082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74010" y="5661086"/>
              <a:ext cx="5363292" cy="287917"/>
            </a:xfrm>
            <a:prstGeom prst="rect">
              <a:avLst/>
            </a:prstGeom>
          </p:spPr>
        </p:pic>
      </p:grpSp>
      <p:pic>
        <p:nvPicPr>
          <p:cNvPr id="6" name="Picture 3">
            <a:extLst>
              <a:ext uri="{FF2B5EF4-FFF2-40B4-BE49-F238E27FC236}">
                <a16:creationId xmlns:a16="http://schemas.microsoft.com/office/drawing/2014/main" id="{53F20086-398F-2418-7538-5BECEBC6E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31" y="641938"/>
            <a:ext cx="2438400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1">
            <a:extLst>
              <a:ext uri="{FF2B5EF4-FFF2-40B4-BE49-F238E27FC236}">
                <a16:creationId xmlns:a16="http://schemas.microsoft.com/office/drawing/2014/main" id="{4FE9C9B4-3249-5EF0-33E2-DA5C2EAA5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31" y="643525"/>
            <a:ext cx="1905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91EC9D54-3C7C-2C49-517C-65CD24348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31" y="1634125"/>
            <a:ext cx="2667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D63A84E0-4181-B1CC-59E6-219B290C0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31" y="2548525"/>
            <a:ext cx="2667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6F31264-C846-51D6-B431-E01C80222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55116"/>
              </p:ext>
            </p:extLst>
          </p:nvPr>
        </p:nvGraphicFramePr>
        <p:xfrm>
          <a:off x="256793" y="291586"/>
          <a:ext cx="13493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44240" progId="Equation.DSMT4">
                  <p:embed/>
                </p:oleObj>
              </mc:Choice>
              <mc:Fallback>
                <p:oleObj name="Equation" r:id="rId2" imgW="77436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55B97B3-1FA3-F394-9D22-3B0D37C90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93" y="291586"/>
                        <a:ext cx="13493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307E5DA6-C9E3-F354-2E4E-BC1DE786D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161627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96C46616-8D13-111D-2509-BCB8125A8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219" y="462848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2FD72F-1513-B4E7-CF71-E103A475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34396"/>
              </p:ext>
            </p:extLst>
          </p:nvPr>
        </p:nvGraphicFramePr>
        <p:xfrm>
          <a:off x="269457" y="1376051"/>
          <a:ext cx="77565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4920" imgH="419040" progId="Equation.DSMT4">
                  <p:embed/>
                </p:oleObj>
              </mc:Choice>
              <mc:Fallback>
                <p:oleObj name="Equation" r:id="rId5" imgW="44449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729BAF0-18E2-9A5B-FC49-3B5DB2902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57" y="1376051"/>
                        <a:ext cx="77565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BED8C8-DE1B-8EF5-D913-B6A1574F9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17251"/>
              </p:ext>
            </p:extLst>
          </p:nvPr>
        </p:nvGraphicFramePr>
        <p:xfrm>
          <a:off x="1252538" y="2208724"/>
          <a:ext cx="157321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812520" progId="Equation.DSMT4">
                  <p:embed/>
                </p:oleObj>
              </mc:Choice>
              <mc:Fallback>
                <p:oleObj name="Equation" r:id="rId7" imgW="901440" imgH="8125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7BEC9E4-BBC5-D93D-3457-65751279C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208724"/>
                        <a:ext cx="1573212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417C3A2-17F8-0AD5-5DC6-12CC050BF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5128"/>
              </p:ext>
            </p:extLst>
          </p:nvPr>
        </p:nvGraphicFramePr>
        <p:xfrm>
          <a:off x="233217" y="2476601"/>
          <a:ext cx="996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482400" progId="Equation.DSMT4">
                  <p:embed/>
                </p:oleObj>
              </mc:Choice>
              <mc:Fallback>
                <p:oleObj name="Equation" r:id="rId9" imgW="57132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3A4921D-61F6-75A2-6D53-9D95D6221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17" y="2476601"/>
                        <a:ext cx="996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F9D517-6922-CC38-FB6F-A18F652BD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10851"/>
              </p:ext>
            </p:extLst>
          </p:nvPr>
        </p:nvGraphicFramePr>
        <p:xfrm>
          <a:off x="1211900" y="3697799"/>
          <a:ext cx="1704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482400" progId="Equation.DSMT4">
                  <p:embed/>
                </p:oleObj>
              </mc:Choice>
              <mc:Fallback>
                <p:oleObj name="Equation" r:id="rId11" imgW="977760" imgH="482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060C7E8-3E94-3BB1-C267-42C14A35F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900" y="3697799"/>
                        <a:ext cx="1704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5EB344B-C264-ADAA-B887-D78D4F97A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64359"/>
              </p:ext>
            </p:extLst>
          </p:nvPr>
        </p:nvGraphicFramePr>
        <p:xfrm>
          <a:off x="3097238" y="3771527"/>
          <a:ext cx="309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393480" progId="Equation.DSMT4">
                  <p:embed/>
                </p:oleObj>
              </mc:Choice>
              <mc:Fallback>
                <p:oleObj name="Equation" r:id="rId13" imgW="1774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194E377-7C9D-3C59-9ED5-BD05C9FC4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38" y="3771527"/>
                        <a:ext cx="309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813047A-9291-EEC5-C1B9-593EDFDE1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88256"/>
              </p:ext>
            </p:extLst>
          </p:nvPr>
        </p:nvGraphicFramePr>
        <p:xfrm>
          <a:off x="1096903" y="4561399"/>
          <a:ext cx="19732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482400" progId="Equation.DSMT4">
                  <p:embed/>
                </p:oleObj>
              </mc:Choice>
              <mc:Fallback>
                <p:oleObj name="Equation" r:id="rId15" imgW="113004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CD241AC-AA75-22BF-BA39-72894868D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03" y="4561399"/>
                        <a:ext cx="197326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B81A661-319D-F936-0A4D-7253EA740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36142"/>
              </p:ext>
            </p:extLst>
          </p:nvPr>
        </p:nvGraphicFramePr>
        <p:xfrm>
          <a:off x="4667499" y="3167544"/>
          <a:ext cx="930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291960" progId="Equation.DSMT4">
                  <p:embed/>
                </p:oleObj>
              </mc:Choice>
              <mc:Fallback>
                <p:oleObj name="Equation" r:id="rId17" imgW="533160" imgH="291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278FBFF-1FDA-091C-C779-2D5650F72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499" y="3167544"/>
                        <a:ext cx="930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73D5342-DFDB-6324-4029-89545816A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51471"/>
              </p:ext>
            </p:extLst>
          </p:nvPr>
        </p:nvGraphicFramePr>
        <p:xfrm>
          <a:off x="4702106" y="3796645"/>
          <a:ext cx="7762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3A4F35A-5029-0F4D-FC95-FFF4CFC0D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06" y="3796645"/>
                        <a:ext cx="7762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C190B1E-1EE0-4430-C785-6A6DE152E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31893"/>
              </p:ext>
            </p:extLst>
          </p:nvPr>
        </p:nvGraphicFramePr>
        <p:xfrm>
          <a:off x="4206875" y="4277236"/>
          <a:ext cx="70945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3680" imgH="444240" progId="Equation.DSMT4">
                  <p:embed/>
                </p:oleObj>
              </mc:Choice>
              <mc:Fallback>
                <p:oleObj name="Equation" r:id="rId21" imgW="4063680" imgH="444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C62FF35-E523-A5AF-B833-A4F0A1CEB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277236"/>
                        <a:ext cx="709453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11B05FC-A1E5-B0F4-AECA-77EF82B70216}"/>
              </a:ext>
            </a:extLst>
          </p:cNvPr>
          <p:cNvCxnSpPr>
            <a:cxnSpLocks/>
          </p:cNvCxnSpPr>
          <p:nvPr/>
        </p:nvCxnSpPr>
        <p:spPr>
          <a:xfrm flipV="1">
            <a:off x="3940479" y="2191266"/>
            <a:ext cx="0" cy="425452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0A14134-4E58-E686-E5FF-F6B73E135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8187"/>
              </p:ext>
            </p:extLst>
          </p:nvPr>
        </p:nvGraphicFramePr>
        <p:xfrm>
          <a:off x="1114738" y="5598036"/>
          <a:ext cx="1951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17440" imgH="482400" progId="Equation.DSMT4">
                  <p:embed/>
                </p:oleObj>
              </mc:Choice>
              <mc:Fallback>
                <p:oleObj name="Equation" r:id="rId23" imgW="111744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813047A-9291-EEC5-C1B9-593EDFDE1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38" y="5598036"/>
                        <a:ext cx="1951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FA47EBB-53CD-A110-E945-BF371257C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06109"/>
              </p:ext>
            </p:extLst>
          </p:nvPr>
        </p:nvGraphicFramePr>
        <p:xfrm>
          <a:off x="3126016" y="4639186"/>
          <a:ext cx="309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393480" progId="Equation.DSMT4">
                  <p:embed/>
                </p:oleObj>
              </mc:Choice>
              <mc:Fallback>
                <p:oleObj name="Equation" r:id="rId25" imgW="1774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5EB344B-C264-ADAA-B887-D78D4F97A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016" y="4639186"/>
                        <a:ext cx="309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71D944-1D69-532D-5A6B-3863743F2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79235"/>
              </p:ext>
            </p:extLst>
          </p:nvPr>
        </p:nvGraphicFramePr>
        <p:xfrm>
          <a:off x="3126016" y="5675823"/>
          <a:ext cx="309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393480" progId="Equation.DSMT4">
                  <p:embed/>
                </p:oleObj>
              </mc:Choice>
              <mc:Fallback>
                <p:oleObj name="Equation" r:id="rId26" imgW="1774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FA47EBB-53CD-A110-E945-BF371257C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016" y="5675823"/>
                        <a:ext cx="309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99A6B02-841A-8C97-9842-DAB00F7D0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4265"/>
              </p:ext>
            </p:extLst>
          </p:nvPr>
        </p:nvGraphicFramePr>
        <p:xfrm>
          <a:off x="4603750" y="2273811"/>
          <a:ext cx="1485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50680" imgH="431640" progId="Equation.DSMT4">
                  <p:embed/>
                </p:oleObj>
              </mc:Choice>
              <mc:Fallback>
                <p:oleObj name="Equation" r:id="rId27" imgW="85068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0A14134-4E58-E686-E5FF-F6B73E135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273811"/>
                        <a:ext cx="14859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7C053C6-95BB-E533-FCFD-F51A88C48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46493"/>
              </p:ext>
            </p:extLst>
          </p:nvPr>
        </p:nvGraphicFramePr>
        <p:xfrm>
          <a:off x="213930" y="163513"/>
          <a:ext cx="2060576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57200" progId="Equation.DSMT4">
                  <p:embed/>
                </p:oleObj>
              </mc:Choice>
              <mc:Fallback>
                <p:oleObj name="Equation" r:id="rId2" imgW="11808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6F31264-C846-51D6-B431-E01C80222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30" y="163513"/>
                        <a:ext cx="2060576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6CD81362-74F6-154B-21CA-8469E01EE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05404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97AB14B4-BE44-8713-9D09-9359BE13B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6783" y="369937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A1CB8E-BFB5-6A22-77C1-935711DAF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00149"/>
              </p:ext>
            </p:extLst>
          </p:nvPr>
        </p:nvGraphicFramePr>
        <p:xfrm>
          <a:off x="193859" y="1349375"/>
          <a:ext cx="10172701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29120" imgH="457200" progId="Equation.DSMT4">
                  <p:embed/>
                </p:oleObj>
              </mc:Choice>
              <mc:Fallback>
                <p:oleObj name="Equation" r:id="rId5" imgW="58291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92FD72F-1513-B4E7-CF71-E103A4758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59" y="1349375"/>
                        <a:ext cx="10172701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5B4B87-D21D-410D-5682-E80EB45BC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32590"/>
              </p:ext>
            </p:extLst>
          </p:nvPr>
        </p:nvGraphicFramePr>
        <p:xfrm>
          <a:off x="1192550" y="2100263"/>
          <a:ext cx="2260600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914400" progId="Equation.DSMT4">
                  <p:embed/>
                </p:oleObj>
              </mc:Choice>
              <mc:Fallback>
                <p:oleObj name="Equation" r:id="rId7" imgW="129528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BED8C8-DE1B-8EF5-D913-B6A1574F9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550" y="2100263"/>
                        <a:ext cx="2260600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858491-2290-CC46-B919-8CB44D98D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30781"/>
              </p:ext>
            </p:extLst>
          </p:nvPr>
        </p:nvGraphicFramePr>
        <p:xfrm>
          <a:off x="233217" y="2457040"/>
          <a:ext cx="996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482400" progId="Equation.DSMT4">
                  <p:embed/>
                </p:oleObj>
              </mc:Choice>
              <mc:Fallback>
                <p:oleObj name="Equation" r:id="rId9" imgW="5713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417C3A2-17F8-0AD5-5DC6-12CC050BF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17" y="2457040"/>
                        <a:ext cx="996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578D458-6D8A-6562-3E46-687DEBA12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17916"/>
              </p:ext>
            </p:extLst>
          </p:nvPr>
        </p:nvGraphicFramePr>
        <p:xfrm>
          <a:off x="1153583" y="3677941"/>
          <a:ext cx="2214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720" imgH="482400" progId="Equation.DSMT4">
                  <p:embed/>
                </p:oleObj>
              </mc:Choice>
              <mc:Fallback>
                <p:oleObj name="Equation" r:id="rId11" imgW="12697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F9D517-6922-CC38-FB6F-A18F652BD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583" y="3677941"/>
                        <a:ext cx="22145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36A4882-5383-8461-FE3D-A82EBA722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91362"/>
              </p:ext>
            </p:extLst>
          </p:nvPr>
        </p:nvGraphicFramePr>
        <p:xfrm>
          <a:off x="1084225" y="4541838"/>
          <a:ext cx="1552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482400" progId="Equation.DSMT4">
                  <p:embed/>
                </p:oleObj>
              </mc:Choice>
              <mc:Fallback>
                <p:oleObj name="Equation" r:id="rId13" imgW="88884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813047A-9291-EEC5-C1B9-593EDFDE1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25" y="4541838"/>
                        <a:ext cx="15525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A45C4B1-F739-12B9-DC8F-8038F1686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67557"/>
              </p:ext>
            </p:extLst>
          </p:nvPr>
        </p:nvGraphicFramePr>
        <p:xfrm>
          <a:off x="4756829" y="2319466"/>
          <a:ext cx="930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291960" progId="Equation.DSMT4">
                  <p:embed/>
                </p:oleObj>
              </mc:Choice>
              <mc:Fallback>
                <p:oleObj name="Equation" r:id="rId15" imgW="53316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B81A661-319D-F936-0A4D-7253EA740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829" y="2319466"/>
                        <a:ext cx="930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A61D44D-43BE-D52F-0CBE-4E296C705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77685"/>
              </p:ext>
            </p:extLst>
          </p:nvPr>
        </p:nvGraphicFramePr>
        <p:xfrm>
          <a:off x="4791436" y="2948567"/>
          <a:ext cx="7762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177480" progId="Equation.DSMT4">
                  <p:embed/>
                </p:oleObj>
              </mc:Choice>
              <mc:Fallback>
                <p:oleObj name="Equation" r:id="rId17" imgW="4442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73D5342-DFDB-6324-4029-89545816A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36" y="2948567"/>
                        <a:ext cx="7762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3C455C0-6444-DCBF-7063-2E34C30C0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53417"/>
              </p:ext>
            </p:extLst>
          </p:nvPr>
        </p:nvGraphicFramePr>
        <p:xfrm>
          <a:off x="4133800" y="3429000"/>
          <a:ext cx="76057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56000" imgH="457200" progId="Equation.DSMT4">
                  <p:embed/>
                </p:oleObj>
              </mc:Choice>
              <mc:Fallback>
                <p:oleObj name="Equation" r:id="rId19" imgW="43560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C190B1E-1EE0-4430-C785-6A6DE152E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00" y="3429000"/>
                        <a:ext cx="76057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053BB14-4B1B-86CE-E102-6F7B99213202}"/>
              </a:ext>
            </a:extLst>
          </p:cNvPr>
          <p:cNvCxnSpPr>
            <a:cxnSpLocks/>
          </p:cNvCxnSpPr>
          <p:nvPr/>
        </p:nvCxnSpPr>
        <p:spPr>
          <a:xfrm flipV="1">
            <a:off x="3940479" y="2210825"/>
            <a:ext cx="0" cy="425452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AE1143B-EEE3-6837-8E5E-A91CECEC2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86196"/>
              </p:ext>
            </p:extLst>
          </p:nvPr>
        </p:nvGraphicFramePr>
        <p:xfrm>
          <a:off x="1162283" y="5578475"/>
          <a:ext cx="1196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82400" progId="Equation.DSMT4">
                  <p:embed/>
                </p:oleObj>
              </mc:Choice>
              <mc:Fallback>
                <p:oleObj name="Equation" r:id="rId21" imgW="68580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0A14134-4E58-E686-E5FF-F6B73E135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283" y="5578475"/>
                        <a:ext cx="1196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46E923E-D204-863A-6F5D-953E55DAD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36012"/>
              </p:ext>
            </p:extLst>
          </p:nvPr>
        </p:nvGraphicFramePr>
        <p:xfrm>
          <a:off x="198177" y="130175"/>
          <a:ext cx="24161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95000" progId="Equation.DSMT4">
                  <p:embed/>
                </p:oleObj>
              </mc:Choice>
              <mc:Fallback>
                <p:oleObj name="Equation" r:id="rId2" imgW="1384200" imgH="495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7C053C6-95BB-E533-FCFD-F51A88C48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77" y="130175"/>
                        <a:ext cx="24161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2FB5CF89-2CC7-9412-CF50-E5AAE9ADF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05404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8EB4E5CB-880D-4181-40DF-7B1FE97B6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967" y="329521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FFC0D1-9197-DCC3-1ECC-6B0DF69E2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59762"/>
              </p:ext>
            </p:extLst>
          </p:nvPr>
        </p:nvGraphicFramePr>
        <p:xfrm>
          <a:off x="1215484" y="2190200"/>
          <a:ext cx="26384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990360" progId="Equation.DSMT4">
                  <p:embed/>
                </p:oleObj>
              </mc:Choice>
              <mc:Fallback>
                <p:oleObj name="Equation" r:id="rId5" imgW="1511280" imgH="990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F5B4B87-D21D-410D-5682-E80EB45BC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484" y="2190200"/>
                        <a:ext cx="263842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8FD7EE-B150-8EDB-BD5D-30B4404C5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75935"/>
              </p:ext>
            </p:extLst>
          </p:nvPr>
        </p:nvGraphicFramePr>
        <p:xfrm>
          <a:off x="233217" y="2613652"/>
          <a:ext cx="996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482400" progId="Equation.DSMT4">
                  <p:embed/>
                </p:oleObj>
              </mc:Choice>
              <mc:Fallback>
                <p:oleObj name="Equation" r:id="rId7" imgW="5713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858491-2290-CC46-B919-8CB44D98D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17" y="2613652"/>
                        <a:ext cx="996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4E506B4-46DB-8046-296F-595AFEEFF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98211"/>
              </p:ext>
            </p:extLst>
          </p:nvPr>
        </p:nvGraphicFramePr>
        <p:xfrm>
          <a:off x="1007204" y="4046035"/>
          <a:ext cx="2590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558720" progId="Equation.DSMT4">
                  <p:embed/>
                </p:oleObj>
              </mc:Choice>
              <mc:Fallback>
                <p:oleObj name="Equation" r:id="rId9" imgW="1485720" imgH="55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78D458-6D8A-6562-3E46-687DEBA12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204" y="4046035"/>
                        <a:ext cx="25908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8C73BF5-3AC8-970F-8FE3-C80B28B18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05399"/>
              </p:ext>
            </p:extLst>
          </p:nvPr>
        </p:nvGraphicFramePr>
        <p:xfrm>
          <a:off x="859697" y="5163924"/>
          <a:ext cx="1485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82400" progId="Equation.DSMT4">
                  <p:embed/>
                </p:oleObj>
              </mc:Choice>
              <mc:Fallback>
                <p:oleObj name="Equation" r:id="rId11" imgW="85068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36A4882-5383-8461-FE3D-A82EBA722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97" y="5163924"/>
                        <a:ext cx="14859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9854023-F02B-8DE1-F5D0-4FAB3D0C2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36362"/>
              </p:ext>
            </p:extLst>
          </p:nvPr>
        </p:nvGraphicFramePr>
        <p:xfrm>
          <a:off x="4561149" y="2329442"/>
          <a:ext cx="996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91960" progId="Equation.DSMT4">
                  <p:embed/>
                </p:oleObj>
              </mc:Choice>
              <mc:Fallback>
                <p:oleObj name="Equation" r:id="rId13" imgW="5713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A45C4B1-F739-12B9-DC8F-8038F1686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149" y="2329442"/>
                        <a:ext cx="9969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209C182-0866-A860-E17C-408D87E91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52512"/>
              </p:ext>
            </p:extLst>
          </p:nvPr>
        </p:nvGraphicFramePr>
        <p:xfrm>
          <a:off x="4556666" y="3008612"/>
          <a:ext cx="8207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A61D44D-43BE-D52F-0CBE-4E296C705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666" y="3008612"/>
                        <a:ext cx="8207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8D5292A-5C66-A92B-09C1-4909C7611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84853"/>
              </p:ext>
            </p:extLst>
          </p:nvPr>
        </p:nvGraphicFramePr>
        <p:xfrm>
          <a:off x="4556666" y="3487757"/>
          <a:ext cx="430053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63480" imgH="711000" progId="Equation.DSMT4">
                  <p:embed/>
                </p:oleObj>
              </mc:Choice>
              <mc:Fallback>
                <p:oleObj name="Equation" r:id="rId17" imgW="2463480" imgH="711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3C455C0-6444-DCBF-7063-2E34C30C0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666" y="3487757"/>
                        <a:ext cx="4300537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7BADE8F-A9AB-A337-6A31-F64DF677A2EA}"/>
              </a:ext>
            </a:extLst>
          </p:cNvPr>
          <p:cNvCxnSpPr>
            <a:cxnSpLocks/>
          </p:cNvCxnSpPr>
          <p:nvPr/>
        </p:nvCxnSpPr>
        <p:spPr>
          <a:xfrm flipV="1">
            <a:off x="4228443" y="2220929"/>
            <a:ext cx="0" cy="425452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5C161C4-AC75-39F0-96AE-4AD9C5E10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40268"/>
              </p:ext>
            </p:extLst>
          </p:nvPr>
        </p:nvGraphicFramePr>
        <p:xfrm>
          <a:off x="279155" y="1258268"/>
          <a:ext cx="109458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73720" imgH="495000" progId="Equation.DSMT4">
                  <p:embed/>
                </p:oleObj>
              </mc:Choice>
              <mc:Fallback>
                <p:oleObj name="Equation" r:id="rId19" imgW="627372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729BAF0-18E2-9A5B-FC49-3B5DB2902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55" y="1258268"/>
                        <a:ext cx="109458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2D19F7F-1EEA-C3CF-12FB-AD47699CC205}"/>
              </a:ext>
            </a:extLst>
          </p:cNvPr>
          <p:cNvCxnSpPr/>
          <p:nvPr/>
        </p:nvCxnSpPr>
        <p:spPr>
          <a:xfrm flipV="1">
            <a:off x="1795996" y="4148102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45C6BCD-AA63-DA29-2950-2B32E540F82E}"/>
              </a:ext>
            </a:extLst>
          </p:cNvPr>
          <p:cNvCxnSpPr/>
          <p:nvPr/>
        </p:nvCxnSpPr>
        <p:spPr>
          <a:xfrm flipV="1">
            <a:off x="1723009" y="4575177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5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7</TotalTime>
  <Words>62</Words>
  <Application>Microsoft Office PowerPoint</Application>
  <PresentationFormat>Widescreen</PresentationFormat>
  <Paragraphs>1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09</cp:revision>
  <dcterms:created xsi:type="dcterms:W3CDTF">2022-06-05T19:04:41Z</dcterms:created>
  <dcterms:modified xsi:type="dcterms:W3CDTF">2024-04-08T19:58:24Z</dcterms:modified>
</cp:coreProperties>
</file>